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7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  <p:sldMasterId id="2147483707" r:id="rId4"/>
    <p:sldMasterId id="2147483719" r:id="rId5"/>
    <p:sldMasterId id="2147483730" r:id="rId6"/>
    <p:sldMasterId id="2147483741" r:id="rId7"/>
    <p:sldMasterId id="2147483756" r:id="rId8"/>
    <p:sldMasterId id="2147483770" r:id="rId9"/>
  </p:sldMasterIdLst>
  <p:handoutMasterIdLst>
    <p:handoutMasterId r:id="rId22"/>
  </p:handoutMasterIdLst>
  <p:sldIdLst>
    <p:sldId id="270" r:id="rId10"/>
    <p:sldId id="256" r:id="rId11"/>
    <p:sldId id="258" r:id="rId12"/>
    <p:sldId id="257" r:id="rId13"/>
    <p:sldId id="259" r:id="rId14"/>
    <p:sldId id="260" r:id="rId15"/>
    <p:sldId id="261" r:id="rId16"/>
    <p:sldId id="262" r:id="rId17"/>
    <p:sldId id="263" r:id="rId18"/>
    <p:sldId id="264" r:id="rId19"/>
    <p:sldId id="265" r:id="rId20"/>
    <p:sldId id="271" r:id="rId21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presProps" Target="pres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35075F-DA41-4C79-A31A-41F737D3CDC7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6238E3-2634-431F-949D-607BDD6366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0946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4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86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2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3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1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  <a:prstGeom prst="rect">
            <a:avLst/>
          </a:prstGeo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  <a:prstGeom prst="rect">
            <a:avLst/>
          </a:prstGeo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  <a:prstGeom prst="rect">
            <a:avLst/>
          </a:prstGeo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prstGeom prst="rect">
            <a:avLst/>
          </a:prstGeo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29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  <a:prstGeom prst="rect">
            <a:avLst/>
          </a:prstGeom>
        </p:spPr>
        <p:txBody>
          <a:bodyPr/>
          <a:lstStyle/>
          <a:p>
            <a:fld id="{D0E1D30C-A669-4873-9823-4EA1B1E9DFD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/>
          <a:lstStyle/>
          <a:p>
            <a:fld id="{FDCB763E-C69C-4218-8D9B-648B1293CA54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12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46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80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9208" y="1752600"/>
            <a:ext cx="51435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09" y="1825625"/>
            <a:ext cx="371594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713561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6"/>
            <a:ext cx="3717036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4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0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5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2" y="1020195"/>
            <a:ext cx="360045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1" y="4648200"/>
            <a:ext cx="3276735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5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0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6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7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5" y="529603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7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5" y="3646566"/>
            <a:ext cx="2245025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4"/>
            <a:ext cx="17145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0" y="914400"/>
            <a:ext cx="462915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</p:spPr>
        <p:txBody>
          <a:bodyPr/>
          <a:lstStyle>
            <a:lvl1pPr algn="l">
              <a:defRPr/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59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2"/>
            <a:ext cx="288036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6475253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2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2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7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4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2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69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7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69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7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6661" y="781399"/>
            <a:ext cx="4825049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19668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7460" y="1031195"/>
            <a:ext cx="4457700" cy="457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19668" y="3555525"/>
            <a:ext cx="2880360" cy="216851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8202" y="304800"/>
            <a:ext cx="1297148" cy="56769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04800"/>
            <a:ext cx="6475253" cy="56769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5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9210" y="1828800"/>
            <a:ext cx="5143502" cy="182880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199207" y="3733800"/>
            <a:ext cx="5143502" cy="9144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98911" y="1825625"/>
            <a:ext cx="371594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3" y="1825625"/>
            <a:ext cx="3713561" cy="418795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717036" cy="823912"/>
          </a:xfrm>
          <a:prstGeom prst="rect">
            <a:avLst/>
          </a:prstGeo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80"/>
            <a:ext cx="3717036" cy="34766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430824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713841" y="724622"/>
            <a:ext cx="3989234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625218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908235" y="1020195"/>
            <a:ext cx="3600451" cy="32004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789317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5057183" y="4648200"/>
            <a:ext cx="3276735" cy="1295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2508625" y="1070637"/>
            <a:ext cx="4116828" cy="253746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-317047" y="1550438"/>
            <a:ext cx="4114800" cy="2536211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5338579" y="1550443"/>
            <a:ext cx="4114800" cy="253621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3449914" y="53340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625928" y="1013590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6281554" y="1013591"/>
            <a:ext cx="2228850" cy="3657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711653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3530406" y="4582378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6367279" y="5018002"/>
            <a:ext cx="2057400" cy="9144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-425972" y="1653788"/>
            <a:ext cx="5053664" cy="3308889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630596" y="1020193"/>
            <a:ext cx="2914650" cy="4572000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3991870" y="319177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4160088" y="529603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3991870" y="3436140"/>
            <a:ext cx="2542205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4160088" y="3646566"/>
            <a:ext cx="2245025" cy="2305338"/>
          </a:xfrm>
          <a:prstGeom prst="rect">
            <a:avLst/>
          </a:prstGeo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6799661" y="2048896"/>
            <a:ext cx="1714500" cy="2514599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3799" y="1330347"/>
            <a:ext cx="2880360" cy="2103120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461" y="914400"/>
            <a:ext cx="4629151" cy="5029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633799" y="3555523"/>
            <a:ext cx="2880360" cy="238807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/>
          <a:lstStyle/>
          <a:p>
            <a:fld id="{4CF99945-0A15-4715-AB6C-F5E56CF20F70}" type="datetimeFigureOut">
              <a:rPr lang="en-US"/>
              <a:t>5/29/2014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slideLayout" Target="../slideLayouts/slideLayout75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Relationship Id="rId14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31095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3B80E642-A001-463C-B699-92A95EA260F0}" type="datetimeFigureOut">
              <a:rPr lang="en-US" smtClean="0"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E2D22C3B-EB9C-4A60-A7D8-D85A06AF97BD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0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52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1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3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3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51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5/2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98909" y="304800"/>
            <a:ext cx="75438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8910" y="1752600"/>
            <a:ext cx="75438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56708" y="6019801"/>
            <a:ext cx="1047195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/>
              <a:pPr/>
              <a:t>5/29/2014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84710" y="6019801"/>
            <a:ext cx="44577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8910" y="6019801"/>
            <a:ext cx="5715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/>
        </p:nvSpPr>
        <p:spPr>
          <a:xfrm>
            <a:off x="95250" y="127000"/>
            <a:ext cx="6667500" cy="2857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lvl="0">
              <a:lnSpc>
                <a:spcPct val="90000"/>
              </a:lnSpc>
              <a:spcBef>
                <a:spcPct val="0"/>
              </a:spcBef>
              <a:buNone/>
            </a:pPr>
            <a:r>
              <a:rPr lang="en-US" sz="3600" smtClean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3600">
              <a:solidFill>
                <a:schemeClr val="tx1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/>
        </p:nvSpPr>
        <p:spPr>
          <a:xfrm>
            <a:off x="95250" y="31115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A.) Response A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/>
        </p:nvSpPr>
        <p:spPr>
          <a:xfrm>
            <a:off x="95250" y="38354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B.) Response B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/>
        </p:nvSpPr>
        <p:spPr>
          <a:xfrm>
            <a:off x="95250" y="45593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C.) Response C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/>
        </p:nvSpPr>
        <p:spPr>
          <a:xfrm>
            <a:off x="95250" y="52832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D.) Response D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/>
        </p:nvSpPr>
        <p:spPr>
          <a:xfrm>
            <a:off x="95250" y="6007100"/>
            <a:ext cx="66675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7472" lvl="0" indent="-347472" algn="l" defTabSz="914400" rtl="0" eaLnBrk="1" latinLnBrk="0" hangingPunct="1">
              <a:lnSpc>
                <a:spcPct val="100000"/>
              </a:lnSpc>
              <a:spcBef>
                <a:spcPts val="1800"/>
              </a:spcBef>
              <a:buFont typeface="Arial" panose="020B0604020202020204" pitchFamily="34" charset="0"/>
              <a:buNone/>
            </a:pPr>
            <a:r>
              <a:rPr lang="en-US" sz="2400" smtClean="0">
                <a:solidFill>
                  <a:schemeClr val="tx1"/>
                </a:solidFill>
              </a:rPr>
              <a:t>E.) Response E</a:t>
            </a: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/>
        </p:nvSpPr>
        <p:spPr>
          <a:xfrm>
            <a:off x="4762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Percent Complete 100%</a:t>
            </a:r>
            <a:endParaRPr lang="en-US" sz="1400">
              <a:solidFill>
                <a:srgbClr val="9A5315"/>
              </a:solidFill>
            </a:endParaRPr>
          </a:p>
        </p:txBody>
      </p:sp>
      <p:sp>
        <p:nvSpPr>
          <p:cNvPr id="14" name="Timer"/>
          <p:cNvSpPr/>
          <p:nvPr/>
        </p:nvSpPr>
        <p:spPr>
          <a:xfrm>
            <a:off x="190500" y="254000"/>
            <a:ext cx="1905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9A5315"/>
                </a:solidFill>
              </a:rPr>
              <a:t>00:30</a:t>
            </a:r>
            <a:endParaRPr lang="en-US" sz="1400">
              <a:solidFill>
                <a:srgbClr val="9A531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95250" y="254000"/>
            <a:ext cx="9525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952500" y="3175000"/>
            <a:ext cx="200025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952501" y="1270000"/>
            <a:ext cx="5572125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33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100%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67%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3333752" y="1905000"/>
            <a:ext cx="3190875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952501" y="5842000"/>
            <a:ext cx="5572125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A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B*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C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D</a:t>
              </a:r>
              <a:endParaRPr lang="en-US" sz="2800">
                <a:solidFill>
                  <a:srgbClr val="9A5315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9A5315"/>
                  </a:solidFill>
                </a:rPr>
                <a:t>E</a:t>
              </a:r>
              <a:endParaRPr lang="en-US" sz="2800">
                <a:solidFill>
                  <a:srgbClr val="9A5315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666750" y="1587500"/>
            <a:ext cx="600075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9A531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190500" y="1841500"/>
            <a:ext cx="5715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0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1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2</a:t>
              </a:r>
              <a:endParaRPr lang="en-US" sz="2000">
                <a:solidFill>
                  <a:srgbClr val="9A5315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  <a:extLst>
              <a:ext uri="{91240B29-F687-4F45-9708-019B960494DF}">
                <a14:hiddenLine xmlns:a14="http://schemas.microsoft.com/office/drawing/2010/main" w="127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  <a:miter lim="800000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9A5315"/>
                  </a:solidFill>
                </a:rPr>
                <a:t>3</a:t>
              </a:r>
              <a:endParaRPr lang="en-US" sz="2000">
                <a:solidFill>
                  <a:srgbClr val="9A5315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600200"/>
            <a:ext cx="6019800" cy="24384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Triangle </a:t>
            </a:r>
            <a:r>
              <a:rPr lang="en-US" sz="6000" b="1" dirty="0" err="1" smtClean="0"/>
              <a:t>Midsegment</a:t>
            </a:r>
            <a:r>
              <a:rPr lang="en-US" sz="6000" b="1" dirty="0" smtClean="0"/>
              <a:t> Theorem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465399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6. </a:t>
            </a:r>
            <a:r>
              <a:rPr lang="en-US" sz="6600" b="1" dirty="0"/>
              <a:t>Solve for x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3657600"/>
            <a:ext cx="4343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7045" y="3352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2577" y="2937301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6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09800" y="4495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36576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8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7812"/>
              </p:ext>
            </p:extLst>
          </p:nvPr>
        </p:nvGraphicFramePr>
        <p:xfrm>
          <a:off x="5486400" y="1052572"/>
          <a:ext cx="34258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1052572"/>
                        <a:ext cx="3425825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730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1723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7</a:t>
            </a:r>
            <a:r>
              <a:rPr lang="en-US" sz="6600" b="1" dirty="0" smtClean="0"/>
              <a:t>. </a:t>
            </a:r>
            <a:r>
              <a:rPr lang="en-US" sz="6600" b="1" dirty="0"/>
              <a:t>Solve for </a:t>
            </a:r>
            <a:r>
              <a:rPr lang="en-US" sz="6600" b="1" dirty="0" smtClean="0"/>
              <a:t>y.</a:t>
            </a:r>
            <a:endParaRPr lang="en-US" sz="6600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9126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1752600" y="2743200"/>
            <a:ext cx="2438400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25445" y="1822267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9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6092" y="30480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63245" y="16836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6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3290" y="2949024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4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352800" y="2743200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52800" y="4384431"/>
            <a:ext cx="190500" cy="11723"/>
          </a:xfrm>
          <a:prstGeom prst="line">
            <a:avLst/>
          </a:prstGeom>
          <a:ln w="762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86390" y="378002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 = 6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34326"/>
              </p:ext>
            </p:extLst>
          </p:nvPr>
        </p:nvGraphicFramePr>
        <p:xfrm>
          <a:off x="6243638" y="1108075"/>
          <a:ext cx="1909762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431640" imgH="406080" progId="Equation.DSMT4">
                  <p:embed/>
                </p:oleObj>
              </mc:Choice>
              <mc:Fallback>
                <p:oleObj name="Equation" r:id="rId3" imgW="4316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3638" y="1108075"/>
                        <a:ext cx="1909762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70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1524000"/>
            <a:ext cx="6056712" cy="21336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>
                <a:solidFill>
                  <a:schemeClr val="accent6">
                    <a:lumMod val="50000"/>
                  </a:schemeClr>
                </a:solidFill>
              </a:rPr>
              <a:t>CW Worksheet Packet</a:t>
            </a:r>
            <a:endParaRPr lang="en-US" sz="6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>
          <a:xfrm>
            <a:off x="2286000" y="3733800"/>
            <a:ext cx="6056709" cy="9144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err="1" smtClean="0">
                <a:solidFill>
                  <a:schemeClr val="accent1">
                    <a:lumMod val="75000"/>
                  </a:schemeClr>
                </a:solidFill>
              </a:rPr>
              <a:t>Midsegment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 of a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</a:rPr>
              <a:t>Triangle</a:t>
            </a:r>
            <a:endParaRPr lang="en-US" sz="2800" b="1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19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r>
              <a:rPr lang="en-US" sz="4800" b="1" dirty="0" smtClean="0"/>
              <a:t> Theorem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2360439" y="36581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2970618" y="42314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352209" y="32788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057400" y="4650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876800" y="3431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29200" y="35836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172200" y="4707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324600" y="48600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1010388"/>
            <a:ext cx="7924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</a:rPr>
              <a:t>The </a:t>
            </a:r>
            <a:r>
              <a:rPr lang="en-US" sz="2800" b="1" dirty="0" err="1" smtClean="0">
                <a:solidFill>
                  <a:schemeClr val="tx2"/>
                </a:solidFill>
              </a:rPr>
              <a:t>midsegment</a:t>
            </a:r>
            <a:r>
              <a:rPr lang="en-US" sz="2800" b="1" dirty="0" smtClean="0">
                <a:solidFill>
                  <a:schemeClr val="tx2"/>
                </a:solidFill>
              </a:rPr>
              <a:t> is:</a:t>
            </a:r>
          </a:p>
          <a:p>
            <a:r>
              <a:rPr lang="en-US" sz="2800" b="1" dirty="0">
                <a:solidFill>
                  <a:schemeClr val="tx2"/>
                </a:solidFill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</a:rPr>
              <a:t>1. Parallel to one side of the triangle</a:t>
            </a:r>
          </a:p>
          <a:p>
            <a:r>
              <a:rPr lang="en-US" sz="2800" b="1" dirty="0">
                <a:solidFill>
                  <a:schemeClr val="tx2"/>
                </a:solidFill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</a:rPr>
              <a:t>2. Is half the length of the parallel side</a:t>
            </a:r>
          </a:p>
          <a:p>
            <a:r>
              <a:rPr lang="en-US" sz="2800" b="1" dirty="0">
                <a:solidFill>
                  <a:schemeClr val="tx2"/>
                </a:solidFill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</a:rPr>
              <a:t>3. Connects to the midpoints</a:t>
            </a:r>
            <a:endParaRPr lang="en-US" sz="2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00400" y="419329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08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Triangle </a:t>
            </a:r>
            <a:r>
              <a:rPr lang="en-US" sz="4800" b="1" dirty="0" err="1" smtClean="0"/>
              <a:t>Midsegment</a:t>
            </a:r>
            <a:r>
              <a:rPr lang="en-US" sz="4800" b="1" dirty="0" smtClean="0"/>
              <a:t> Theorem</a:t>
            </a:r>
            <a:endParaRPr lang="en-US" sz="4800" b="1" dirty="0"/>
          </a:p>
        </p:txBody>
      </p:sp>
      <p:sp>
        <p:nvSpPr>
          <p:cNvPr id="4" name="Right Triangle 3"/>
          <p:cNvSpPr/>
          <p:nvPr/>
        </p:nvSpPr>
        <p:spPr>
          <a:xfrm rot="8144384">
            <a:off x="2436639" y="39629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3"/>
            <a:endCxn id="4" idx="1"/>
          </p:cNvCxnSpPr>
          <p:nvPr/>
        </p:nvCxnSpPr>
        <p:spPr>
          <a:xfrm>
            <a:off x="3046818" y="4536228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428409" y="35836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133600" y="49552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953000" y="37360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105400" y="38884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48400" y="50124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400800" y="51648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" y="1143000"/>
            <a:ext cx="731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tx2"/>
                </a:solidFill>
              </a:rPr>
              <a:t>EQU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76600" y="46583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accent5"/>
                </a:solidFill>
              </a:rPr>
              <a:t>midsegment</a:t>
            </a:r>
            <a:endParaRPr lang="en-US" sz="2800" b="1" dirty="0">
              <a:solidFill>
                <a:schemeClr val="accent5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38687"/>
              </p:ext>
            </p:extLst>
          </p:nvPr>
        </p:nvGraphicFramePr>
        <p:xfrm>
          <a:off x="838200" y="1676400"/>
          <a:ext cx="75009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2222280" imgH="406080" progId="Equation.DSMT4">
                  <p:embed/>
                </p:oleObj>
              </mc:Choice>
              <mc:Fallback>
                <p:oleObj name="Equation" r:id="rId3" imgW="2222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750093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09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1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8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1905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9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16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7543802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2</a:t>
            </a:r>
            <a:r>
              <a:rPr lang="en-US" sz="6600" b="1" dirty="0" smtClean="0"/>
              <a:t>. Solve for y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2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104" y="1491791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accent6">
                    <a:lumMod val="75000"/>
                  </a:schemeClr>
                </a:solidFill>
              </a:rPr>
              <a:t>y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 = 2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45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3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14800" y="4724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8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3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4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213716"/>
              </p:ext>
            </p:extLst>
          </p:nvPr>
        </p:nvGraphicFramePr>
        <p:xfrm>
          <a:off x="5715000" y="567899"/>
          <a:ext cx="3537038" cy="179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799920" imgH="406080" progId="Equation.DSMT4">
                  <p:embed/>
                </p:oleObj>
              </mc:Choice>
              <mc:Fallback>
                <p:oleObj name="Equation" r:id="rId3" imgW="799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567899"/>
                        <a:ext cx="3537038" cy="179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58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5826974" cy="1219200"/>
          </a:xfrm>
        </p:spPr>
        <p:txBody>
          <a:bodyPr>
            <a:normAutofit/>
          </a:bodyPr>
          <a:lstStyle/>
          <a:p>
            <a:r>
              <a:rPr lang="en-US" sz="6600" b="1" dirty="0"/>
              <a:t>4</a:t>
            </a:r>
            <a:r>
              <a:rPr lang="en-US" sz="6600" b="1" dirty="0" smtClean="0"/>
              <a:t>. Solve for x.</a:t>
            </a:r>
            <a:endParaRPr lang="en-US" sz="66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2436639" y="274372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3428409" y="23644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33600" y="373609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953000" y="25168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105400" y="266929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248400" y="37932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400800" y="394562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46818" y="331592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43410" y="4724400"/>
            <a:ext cx="2371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5x – 2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7845" y="32004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4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86390" y="2521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31073"/>
              </p:ext>
            </p:extLst>
          </p:nvPr>
        </p:nvGraphicFramePr>
        <p:xfrm>
          <a:off x="4913312" y="568325"/>
          <a:ext cx="415448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939600" imgH="406080" progId="Equation.DSMT4">
                  <p:embed/>
                </p:oleObj>
              </mc:Choice>
              <mc:Fallback>
                <p:oleObj name="Equation" r:id="rId3" imgW="939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3312" y="568325"/>
                        <a:ext cx="4154488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25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8" y="0"/>
            <a:ext cx="8696488" cy="6858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5. Solve for the missing variables.</a:t>
            </a:r>
            <a:endParaRPr lang="en-US" sz="4000" b="1" dirty="0"/>
          </a:p>
        </p:txBody>
      </p:sp>
      <p:sp>
        <p:nvSpPr>
          <p:cNvPr id="6" name="Right Triangle 5"/>
          <p:cNvSpPr/>
          <p:nvPr/>
        </p:nvSpPr>
        <p:spPr>
          <a:xfrm rot="8144384">
            <a:off x="1903239" y="2360439"/>
            <a:ext cx="4039832" cy="4039832"/>
          </a:xfrm>
          <a:prstGeom prst="rtTriangle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895009" y="20574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600200" y="3429000"/>
            <a:ext cx="458382" cy="41906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19600" y="22098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572000" y="2362200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5715000" y="34861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67400" y="3638531"/>
            <a:ext cx="417364" cy="2095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13418" y="2932630"/>
            <a:ext cx="2856354" cy="3688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19610" y="5181600"/>
            <a:ext cx="1228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24 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0645" y="2209800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x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21559" y="867489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x = 12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7" name="Straight Connector 16"/>
          <p:cNvCxnSpPr>
            <a:endCxn id="6" idx="5"/>
          </p:cNvCxnSpPr>
          <p:nvPr/>
        </p:nvCxnSpPr>
        <p:spPr>
          <a:xfrm>
            <a:off x="2514600" y="2969510"/>
            <a:ext cx="1408555" cy="1410845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19400" y="4031397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6670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514600" y="403860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369772" y="4101110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173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064972" y="4108313"/>
            <a:ext cx="0" cy="5584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eft Brace 31"/>
          <p:cNvSpPr/>
          <p:nvPr/>
        </p:nvSpPr>
        <p:spPr>
          <a:xfrm rot="16200000">
            <a:off x="3651055" y="2053142"/>
            <a:ext cx="460801" cy="57961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2438400" y="3283803"/>
            <a:ext cx="11799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chemeClr val="tx2"/>
                </a:solidFill>
              </a:rPr>
              <a:t>11</a:t>
            </a: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819400" y="2873514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55</a:t>
            </a:r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49245" y="3657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y</a:t>
            </a:r>
            <a:r>
              <a:rPr lang="en-US" sz="4000" b="1" dirty="0" smtClean="0">
                <a:solidFill>
                  <a:schemeClr val="tx2"/>
                </a:solidFill>
                <a:sym typeface="Symbol"/>
              </a:rPr>
              <a:t>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297045" y="990600"/>
            <a:ext cx="11799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>
                <a:solidFill>
                  <a:schemeClr val="tx2"/>
                </a:solidFill>
              </a:rPr>
              <a:t>z</a:t>
            </a:r>
            <a:endParaRPr lang="en-US" sz="4000" b="1" dirty="0">
              <a:solidFill>
                <a:schemeClr val="tx2"/>
              </a:solidFill>
            </a:endParaRPr>
          </a:p>
        </p:txBody>
      </p:sp>
      <p:sp>
        <p:nvSpPr>
          <p:cNvPr id="37" name="Left Brace 36"/>
          <p:cNvSpPr/>
          <p:nvPr/>
        </p:nvSpPr>
        <p:spPr>
          <a:xfrm rot="8168272">
            <a:off x="4637646" y="900027"/>
            <a:ext cx="624967" cy="2023714"/>
          </a:xfrm>
          <a:prstGeom prst="leftBrac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471138" y="1946701"/>
            <a:ext cx="2453948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</a:rPr>
              <a:t>y = 125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</a:t>
            </a:r>
            <a:endParaRPr lang="en-US" sz="4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552904" y="2902803"/>
            <a:ext cx="228629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</a:rPr>
              <a:t>z = 11</a:t>
            </a:r>
            <a:endParaRPr lang="en-US" sz="48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752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8" grpId="0" animBg="1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362200" y="1524000"/>
            <a:ext cx="6477000" cy="18288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Proportional Parts of Triangles</a:t>
            </a:r>
            <a:endParaRPr lang="en-US" sz="60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26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ine with bubbl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iRespondGraphMaster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purple box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rolling hills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_iRespondQuestion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3_iRespondGraphMaster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125</Words>
  <Application>Microsoft Office PowerPoint</Application>
  <PresentationFormat>On-screen Show (4:3)</PresentationFormat>
  <Paragraphs>51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iRespondGraphMaster</vt:lpstr>
      <vt:lpstr>line with bubble</vt:lpstr>
      <vt:lpstr>1_iRespondGraphMaster</vt:lpstr>
      <vt:lpstr>purple box</vt:lpstr>
      <vt:lpstr>2_iRespondGraphMaster</vt:lpstr>
      <vt:lpstr>1_iRespondQuestionMaster</vt:lpstr>
      <vt:lpstr>rolling hills</vt:lpstr>
      <vt:lpstr>2_iRespondQuestionMaster</vt:lpstr>
      <vt:lpstr>3_iRespondGraphMaster</vt:lpstr>
      <vt:lpstr>Equation</vt:lpstr>
      <vt:lpstr>Triangle Midsegment Theorem</vt:lpstr>
      <vt:lpstr>Triangle Midsegment Theorem</vt:lpstr>
      <vt:lpstr>Triangle Midsegment Theorem</vt:lpstr>
      <vt:lpstr>1. Solve for x.</vt:lpstr>
      <vt:lpstr>2. Solve for y.</vt:lpstr>
      <vt:lpstr>3. Solve for x.</vt:lpstr>
      <vt:lpstr>4. Solve for x.</vt:lpstr>
      <vt:lpstr>5. Solve for the missing variables.</vt:lpstr>
      <vt:lpstr>Proportional Parts of Triangles</vt:lpstr>
      <vt:lpstr>6. Solve for x.</vt:lpstr>
      <vt:lpstr>7. Solve for y.</vt:lpstr>
      <vt:lpstr>CW Worksheet Packe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angle Midsegment Theorem</dc:title>
  <dc:creator>Emily Freeman</dc:creator>
  <cp:lastModifiedBy>Allison</cp:lastModifiedBy>
  <cp:revision>10</cp:revision>
  <cp:lastPrinted>2014-03-11T17:33:52Z</cp:lastPrinted>
  <dcterms:created xsi:type="dcterms:W3CDTF">2014-03-11T15:42:46Z</dcterms:created>
  <dcterms:modified xsi:type="dcterms:W3CDTF">2014-05-29T17:3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